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Default="00483A8E" w:rsidP="00483A8E">
      <w:pPr>
        <w:ind w:left="2124" w:firstLine="708"/>
      </w:pPr>
      <w:r>
        <w:fldChar w:fldCharType="begin"/>
      </w:r>
      <w:r>
        <w:instrText xml:space="preserve"> MACROBUTTON MTEditEquationSection2 </w:instrText>
      </w:r>
      <w:r w:rsidRPr="00483A8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 xml:space="preserve">Моделирование задач </w:t>
      </w:r>
      <w:r w:rsidR="007501A8">
        <w:t>двух</w:t>
      </w:r>
      <w:r>
        <w:t>фазной фильтрации.</w:t>
      </w:r>
    </w:p>
    <w:p w:rsidR="007501A8" w:rsidRDefault="00483A8E" w:rsidP="00483A8E">
      <w:pPr>
        <w:ind w:firstLine="708"/>
      </w:pPr>
      <w:r>
        <w:t>Модифицированное уравнение непрерывности (с учетом минимальных размеров</w:t>
      </w:r>
      <w:r w:rsidRPr="00483A8E">
        <w:t>)</w:t>
      </w:r>
    </w:p>
    <w:p w:rsidR="007501A8" w:rsidRDefault="007501A8" w:rsidP="007501A8">
      <w:pPr>
        <w:pStyle w:val="MTDisplayEquation"/>
      </w:pPr>
      <w:r w:rsidRPr="007501A8">
        <w:rPr>
          <w:lang w:val="ru-RU"/>
        </w:rPr>
        <w:tab/>
      </w:r>
      <w:r w:rsidRPr="007501A8">
        <w:rPr>
          <w:position w:val="-24"/>
        </w:rPr>
        <w:object w:dxaOrig="5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88.75pt;height:33pt" o:ole="">
            <v:imagedata r:id="rId6" o:title=""/>
          </v:shape>
          <o:OLEObject Type="Embed" ProgID="Equation.DSMT4" ShapeID="_x0000_i1034" DrawAspect="Content" ObjectID="_1380312563" r:id="rId7"/>
        </w:object>
      </w:r>
      <w:r>
        <w:tab/>
      </w:r>
      <w:r w:rsidR="002F6A0B">
        <w:fldChar w:fldCharType="begin"/>
      </w:r>
      <w:r w:rsidR="002F6A0B">
        <w:instrText xml:space="preserve"> MACROBUTTON MTPlaceRef \* MERGEFORMAT </w:instrText>
      </w:r>
      <w:r w:rsidR="002F6A0B">
        <w:fldChar w:fldCharType="begin"/>
      </w:r>
      <w:r w:rsidR="002F6A0B">
        <w:instrText xml:space="preserve"> SEQ MTEqn \h \* MERGEFORMAT </w:instrText>
      </w:r>
      <w:r w:rsidR="002F6A0B">
        <w:fldChar w:fldCharType="end"/>
      </w:r>
      <w:r w:rsidR="002F6A0B"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 w:rsidR="002F6A0B">
        <w:instrText>.</w:instrText>
      </w:r>
      <w:fldSimple w:instr=" SEQ MTEqn \c \* Arabic \* MERGEFORMAT ">
        <w:r w:rsidR="00C364A9">
          <w:rPr>
            <w:noProof/>
          </w:rPr>
          <w:instrText>1</w:instrText>
        </w:r>
      </w:fldSimple>
      <w:r w:rsidR="002F6A0B">
        <w:instrText>)</w:instrText>
      </w:r>
      <w:r w:rsidR="002F6A0B">
        <w:fldChar w:fldCharType="end"/>
      </w:r>
    </w:p>
    <w:p w:rsidR="00EA2108" w:rsidRPr="00EA2108" w:rsidRDefault="00EA2108" w:rsidP="00483A8E">
      <w:pPr>
        <w:ind w:firstLine="708"/>
      </w:pPr>
      <w:r>
        <w:t>Закон Дарси</w:t>
      </w:r>
      <w:r w:rsidR="007501A8">
        <w:t xml:space="preserve"> для каждой фазы</w:t>
      </w:r>
    </w:p>
    <w:p w:rsidR="002F6A0B" w:rsidRDefault="002F6A0B" w:rsidP="002F6A0B">
      <w:pPr>
        <w:pStyle w:val="MTDisplayEquation"/>
      </w:pPr>
      <w:r>
        <w:tab/>
      </w:r>
      <w:r w:rsidRPr="002F6A0B">
        <w:rPr>
          <w:position w:val="-30"/>
        </w:rPr>
        <w:object w:dxaOrig="2700" w:dyaOrig="680">
          <v:shape id="_x0000_i1035" type="#_x0000_t75" style="width:135pt;height:33.75pt" o:ole="">
            <v:imagedata r:id="rId8" o:title=""/>
          </v:shape>
          <o:OLEObject Type="Embed" ProgID="Equation.DSMT4" ShapeID="_x0000_i1035" DrawAspect="Content" ObjectID="_1380312564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A2108" w:rsidRPr="007501A8" w:rsidRDefault="00EA2108" w:rsidP="00EA2108">
      <w:pPr>
        <w:ind w:firstLine="708"/>
      </w:pPr>
      <w:r>
        <w:t>Учет слабой сжимаемости</w:t>
      </w:r>
      <w:r w:rsidR="007501A8" w:rsidRPr="007501A8">
        <w:t xml:space="preserve"> </w:t>
      </w:r>
      <w:r w:rsidR="007501A8">
        <w:t>для каждой фазы</w:t>
      </w:r>
    </w:p>
    <w:p w:rsidR="002F6A0B" w:rsidRDefault="002F6A0B" w:rsidP="002F6A0B">
      <w:pPr>
        <w:pStyle w:val="MTDisplayEquation"/>
      </w:pPr>
      <w:r w:rsidRPr="002F6A0B">
        <w:rPr>
          <w:lang w:val="ru-RU"/>
        </w:rPr>
        <w:tab/>
      </w:r>
      <w:r w:rsidRPr="002F6A0B">
        <w:rPr>
          <w:position w:val="-12"/>
        </w:rPr>
        <w:object w:dxaOrig="2560" w:dyaOrig="360">
          <v:shape id="_x0000_i1036" type="#_x0000_t75" style="width:128.25pt;height:18pt" o:ole="">
            <v:imagedata r:id="rId10" o:title=""/>
          </v:shape>
          <o:OLEObject Type="Embed" ProgID="Equation.DSMT4" ShapeID="_x0000_i1036" DrawAspect="Content" ObjectID="_1380312565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F7611" w:rsidRDefault="009F7611" w:rsidP="009F7611">
      <w:r>
        <w:tab/>
        <w:t>Насыщенности</w:t>
      </w:r>
    </w:p>
    <w:p w:rsidR="00F538DA" w:rsidRDefault="00F538DA" w:rsidP="00F538DA">
      <w:pPr>
        <w:pStyle w:val="MTDisplayEquation"/>
      </w:pPr>
      <w:r>
        <w:tab/>
      </w:r>
      <w:r w:rsidRPr="00F538DA">
        <w:rPr>
          <w:position w:val="-12"/>
        </w:rPr>
        <w:object w:dxaOrig="1080" w:dyaOrig="360">
          <v:shape id="_x0000_i1037" type="#_x0000_t75" style="width:54pt;height:18pt" o:ole="">
            <v:imagedata r:id="rId12" o:title=""/>
          </v:shape>
          <o:OLEObject Type="Embed" ProgID="Equation.DSMT4" ShapeID="_x0000_i1037" DrawAspect="Content" ObjectID="_138031256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042FF0" w:rsidRDefault="00042FF0" w:rsidP="009F7611">
      <w:r>
        <w:tab/>
        <w:t xml:space="preserve">Обозначения </w:t>
      </w:r>
      <w:r w:rsidR="007501A8">
        <w:t>фаз</w:t>
      </w:r>
    </w:p>
    <w:p w:rsidR="00F538DA" w:rsidRDefault="00F538DA" w:rsidP="00F538DA">
      <w:pPr>
        <w:pStyle w:val="MTDisplayEquation"/>
      </w:pPr>
      <w:r>
        <w:tab/>
      </w:r>
      <w:r w:rsidRPr="007501A8">
        <w:rPr>
          <w:position w:val="-30"/>
        </w:rPr>
        <w:object w:dxaOrig="1160" w:dyaOrig="720">
          <v:shape id="_x0000_i1039" type="#_x0000_t75" style="width:57.75pt;height:36pt" o:ole="">
            <v:imagedata r:id="rId14" o:title=""/>
          </v:shape>
          <o:OLEObject Type="Embed" ProgID="Equation.DSMT4" ShapeID="_x0000_i1039" DrawAspect="Content" ObjectID="_1380312567" r:id="rId15"/>
        </w:object>
      </w:r>
      <w:r w:rsidRPr="00F538DA">
        <w:rPr>
          <w:position w:val="-4"/>
        </w:rPr>
        <w:object w:dxaOrig="180" w:dyaOrig="279">
          <v:shape id="_x0000_i1038" type="#_x0000_t75" style="width:9pt;height:14.25pt" o:ole="">
            <v:imagedata r:id="rId16" o:title=""/>
          </v:shape>
          <o:OLEObject Type="Embed" ProgID="Equation.DSMT4" ShapeID="_x0000_i1038" DrawAspect="Content" ObjectID="_1380312568" r:id="rId17"/>
        </w:object>
      </w:r>
    </w:p>
    <w:p w:rsidR="009F7611" w:rsidRDefault="00042FF0" w:rsidP="009F7611">
      <w:r>
        <w:tab/>
        <w:t>Капиллярное давление</w:t>
      </w:r>
    </w:p>
    <w:p w:rsidR="00F538DA" w:rsidRDefault="00F538DA" w:rsidP="00F538DA">
      <w:pPr>
        <w:pStyle w:val="MTDisplayEquation"/>
        <w:rPr>
          <w:lang w:val="ru-RU"/>
        </w:rPr>
      </w:pPr>
      <w:r>
        <w:tab/>
      </w:r>
      <w:r w:rsidRPr="00F538DA">
        <w:rPr>
          <w:position w:val="-14"/>
        </w:rPr>
        <w:object w:dxaOrig="1560" w:dyaOrig="560">
          <v:shape id="_x0000_i1040" type="#_x0000_t75" style="width:78pt;height:27.75pt" o:ole="">
            <v:imagedata r:id="rId18" o:title=""/>
          </v:shape>
          <o:OLEObject Type="Embed" ProgID="Equation.DSMT4" ShapeID="_x0000_i1040" DrawAspect="Content" ObjectID="_1380312569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F538DA" w:rsidRPr="00F538DA" w:rsidRDefault="00F538DA" w:rsidP="00F538DA">
      <w:pPr>
        <w:ind w:firstLine="709"/>
      </w:pPr>
      <w:r>
        <w:t>Эффективная насыщенность</w:t>
      </w:r>
    </w:p>
    <w:p w:rsidR="00D626DA" w:rsidRPr="00F538DA" w:rsidRDefault="00F538DA" w:rsidP="00F538DA">
      <w:pPr>
        <w:pStyle w:val="MTDisplayEquation"/>
        <w:rPr>
          <w:lang w:val="ru-RU"/>
        </w:rPr>
      </w:pPr>
      <w:r w:rsidRPr="00F538DA">
        <w:rPr>
          <w:lang w:val="ru-RU"/>
        </w:rPr>
        <w:tab/>
      </w:r>
      <w:r w:rsidRPr="00F538DA">
        <w:rPr>
          <w:position w:val="-30"/>
        </w:rPr>
        <w:object w:dxaOrig="1420" w:dyaOrig="680">
          <v:shape id="_x0000_i1041" type="#_x0000_t75" style="width:71.25pt;height:33.75pt" o:ole="">
            <v:imagedata r:id="rId20" o:title=""/>
          </v:shape>
          <o:OLEObject Type="Embed" ProgID="Equation.DSMT4" ShapeID="_x0000_i1041" DrawAspect="Content" ObjectID="_1380312570" r:id="rId21"/>
        </w:object>
      </w:r>
      <w:r>
        <w:rPr>
          <w:lang w:val="ru-RU"/>
        </w:rPr>
        <w:t xml:space="preserve">, где </w:t>
      </w:r>
      <w:r w:rsidRPr="00F538DA">
        <w:rPr>
          <w:position w:val="-12"/>
          <w:lang w:val="ru-RU"/>
        </w:rPr>
        <w:object w:dxaOrig="360" w:dyaOrig="360">
          <v:shape id="_x0000_i1042" type="#_x0000_t75" style="width:18pt;height:18pt" o:ole="">
            <v:imagedata r:id="rId22" o:title=""/>
          </v:shape>
          <o:OLEObject Type="Embed" ProgID="Equation.DSMT4" ShapeID="_x0000_i1042" DrawAspect="Content" ObjectID="_1380312571" r:id="rId23"/>
        </w:object>
      </w:r>
      <w:r>
        <w:rPr>
          <w:lang w:val="ru-RU"/>
        </w:rPr>
        <w:t xml:space="preserve"> - остаточная насыщенность</w:t>
      </w:r>
      <w:r w:rsidRPr="00F538DA">
        <w:rPr>
          <w:lang w:val="ru-RU"/>
        </w:rPr>
        <w:tab/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MACROBUTTON</w:instrText>
      </w:r>
      <w:r w:rsidRPr="00F538DA">
        <w:rPr>
          <w:lang w:val="ru-RU"/>
        </w:rPr>
        <w:instrText xml:space="preserve"> </w:instrText>
      </w:r>
      <w:r>
        <w:instrText>MTPlaceRef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SEQ</w:instrText>
      </w:r>
      <w:r w:rsidRPr="00F538DA">
        <w:rPr>
          <w:lang w:val="ru-RU"/>
        </w:rPr>
        <w:instrText xml:space="preserve"> </w:instrText>
      </w:r>
      <w:r>
        <w:instrText>MTEqn</w:instrText>
      </w:r>
      <w:r w:rsidRPr="00F538DA">
        <w:rPr>
          <w:lang w:val="ru-RU"/>
        </w:rPr>
        <w:instrText xml:space="preserve"> \</w:instrText>
      </w:r>
      <w:r>
        <w:instrText>h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end"/>
      </w:r>
      <w:r w:rsidRPr="00F538DA">
        <w:rPr>
          <w:lang w:val="ru-RU"/>
        </w:rPr>
        <w:instrText>(</w:instrText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SEQ</w:instrText>
      </w:r>
      <w:r w:rsidRPr="00F538DA">
        <w:rPr>
          <w:lang w:val="ru-RU"/>
        </w:rPr>
        <w:instrText xml:space="preserve"> </w:instrText>
      </w:r>
      <w:r>
        <w:instrText>MTSec</w:instrText>
      </w:r>
      <w:r w:rsidRPr="00F538DA">
        <w:rPr>
          <w:lang w:val="ru-RU"/>
        </w:rPr>
        <w:instrText xml:space="preserve"> \</w:instrText>
      </w:r>
      <w:r>
        <w:instrText>c</w:instrText>
      </w:r>
      <w:r w:rsidRPr="00F538DA">
        <w:rPr>
          <w:lang w:val="ru-RU"/>
        </w:rPr>
        <w:instrText xml:space="preserve"> \* </w:instrText>
      </w:r>
      <w:r>
        <w:instrText>Arabic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separate"/>
      </w:r>
      <w:r w:rsidR="00C364A9" w:rsidRPr="00C364A9">
        <w:rPr>
          <w:noProof/>
          <w:lang w:val="ru-RU"/>
        </w:rPr>
        <w:instrText>1</w:instrText>
      </w:r>
      <w:r>
        <w:fldChar w:fldCharType="end"/>
      </w:r>
      <w:r w:rsidRPr="00F538DA">
        <w:rPr>
          <w:lang w:val="ru-RU"/>
        </w:rPr>
        <w:instrText>.</w:instrText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SEQ</w:instrText>
      </w:r>
      <w:r w:rsidRPr="00F538DA">
        <w:rPr>
          <w:lang w:val="ru-RU"/>
        </w:rPr>
        <w:instrText xml:space="preserve"> </w:instrText>
      </w:r>
      <w:r>
        <w:instrText>MTEqn</w:instrText>
      </w:r>
      <w:r w:rsidRPr="00F538DA">
        <w:rPr>
          <w:lang w:val="ru-RU"/>
        </w:rPr>
        <w:instrText xml:space="preserve"> \</w:instrText>
      </w:r>
      <w:r>
        <w:instrText>c</w:instrText>
      </w:r>
      <w:r w:rsidRPr="00F538DA">
        <w:rPr>
          <w:lang w:val="ru-RU"/>
        </w:rPr>
        <w:instrText xml:space="preserve"> \* </w:instrText>
      </w:r>
      <w:r>
        <w:instrText>Arabic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separate"/>
      </w:r>
      <w:r w:rsidR="00C364A9" w:rsidRPr="00C364A9">
        <w:rPr>
          <w:noProof/>
          <w:lang w:val="ru-RU"/>
        </w:rPr>
        <w:instrText>6</w:instrText>
      </w:r>
      <w:r>
        <w:fldChar w:fldCharType="end"/>
      </w:r>
      <w:r w:rsidRPr="00F538DA">
        <w:rPr>
          <w:lang w:val="ru-RU"/>
        </w:rPr>
        <w:instrText>)</w:instrText>
      </w:r>
      <w:r>
        <w:fldChar w:fldCharType="end"/>
      </w:r>
    </w:p>
    <w:p w:rsidR="00EA71C4" w:rsidRDefault="00EA71C4" w:rsidP="00D626DA">
      <w:r>
        <w:tab/>
        <w:t>Относительн</w:t>
      </w:r>
      <w:r w:rsidR="00F538DA">
        <w:t>ые</w:t>
      </w:r>
      <w:r>
        <w:t xml:space="preserve"> проницаемост</w:t>
      </w:r>
      <w:r w:rsidR="00F538DA">
        <w:t>и</w:t>
      </w:r>
    </w:p>
    <w:p w:rsidR="00F538DA" w:rsidRDefault="00F538DA" w:rsidP="00F538DA">
      <w:pPr>
        <w:pStyle w:val="MTDisplayEquation"/>
      </w:pPr>
      <w:r>
        <w:tab/>
      </w:r>
      <w:r w:rsidRPr="00F538DA">
        <w:rPr>
          <w:position w:val="-32"/>
        </w:rPr>
        <w:object w:dxaOrig="4540" w:dyaOrig="760">
          <v:shape id="_x0000_i1043" type="#_x0000_t75" style="width:227.25pt;height:38.25pt" o:ole="">
            <v:imagedata r:id="rId24" o:title=""/>
          </v:shape>
          <o:OLEObject Type="Embed" ProgID="Equation.DSMT4" ShapeID="_x0000_i1043" DrawAspect="Content" ObjectID="_1380312572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64AE" w:rsidRDefault="00EE455A" w:rsidP="00EE455A">
      <w:pPr>
        <w:ind w:firstLine="708"/>
      </w:pPr>
      <w:r>
        <w:t xml:space="preserve">Система уравнений для определения значений </w:t>
      </w:r>
      <w:r w:rsidR="00F538DA" w:rsidRPr="00F538DA">
        <w:rPr>
          <w:position w:val="-12"/>
        </w:rPr>
        <w:object w:dxaOrig="1040" w:dyaOrig="380">
          <v:shape id="_x0000_i1045" type="#_x0000_t75" style="width:51.75pt;height:19.5pt" o:ole="">
            <v:imagedata r:id="rId26" o:title=""/>
          </v:shape>
          <o:OLEObject Type="Embed" ProgID="Equation.DSMT4" ShapeID="_x0000_i1045" DrawAspect="Content" ObjectID="_1380312573" r:id="rId27"/>
        </w:object>
      </w:r>
      <w:r>
        <w:t>.</w:t>
      </w:r>
      <w:bookmarkStart w:id="0" w:name="_GoBack"/>
      <w:bookmarkEnd w:id="0"/>
    </w:p>
    <w:p w:rsidR="00F538DA" w:rsidRDefault="00F538DA" w:rsidP="00F538DA">
      <w:pPr>
        <w:pStyle w:val="MTDisplayEquation"/>
      </w:pPr>
      <w:r w:rsidRPr="00F538DA">
        <w:rPr>
          <w:lang w:val="ru-RU"/>
        </w:rPr>
        <w:tab/>
      </w:r>
      <w:r w:rsidRPr="00F538DA">
        <w:rPr>
          <w:position w:val="-48"/>
        </w:rPr>
        <w:object w:dxaOrig="5520" w:dyaOrig="1080">
          <v:shape id="_x0000_i1044" type="#_x0000_t75" style="width:276pt;height:54pt" o:ole="">
            <v:imagedata r:id="rId28" o:title=""/>
          </v:shape>
          <o:OLEObject Type="Embed" ProgID="Equation.DSMT4" ShapeID="_x0000_i1044" DrawAspect="Content" ObjectID="_1380312574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EE455A" w:rsidRPr="00EE455A" w:rsidRDefault="00EE455A" w:rsidP="00EE455A">
      <w:pPr>
        <w:ind w:firstLine="708"/>
      </w:pPr>
    </w:p>
    <w:p w:rsidR="00EE455A" w:rsidRPr="00EE455A" w:rsidRDefault="00C364A9" w:rsidP="00C364A9">
      <w:pPr>
        <w:pStyle w:val="MTDisplayEquation"/>
      </w:pPr>
      <w:r>
        <w:tab/>
      </w:r>
      <w:r w:rsidRPr="00C364A9">
        <w:rPr>
          <w:position w:val="-70"/>
        </w:rPr>
        <w:object w:dxaOrig="6460" w:dyaOrig="1520">
          <v:shape id="_x0000_i1046" type="#_x0000_t75" style="width:323.25pt;height:75.75pt" o:ole="">
            <v:imagedata r:id="rId30" o:title=""/>
          </v:shape>
          <o:OLEObject Type="Embed" ProgID="Equation.DSMT4" ShapeID="_x0000_i1046" DrawAspect="Content" ObjectID="_1380312575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EE455A" w:rsidRPr="00EE455A" w:rsidRDefault="00EE455A" w:rsidP="009F7611"/>
    <w:p w:rsidR="000364AE" w:rsidRDefault="000364AE" w:rsidP="009F7611"/>
    <w:p w:rsidR="000364AE" w:rsidRDefault="000364AE" w:rsidP="009F7611"/>
    <w:p w:rsidR="000364AE" w:rsidRDefault="000364AE" w:rsidP="000364AE">
      <w:pPr>
        <w:ind w:firstLine="708"/>
      </w:pPr>
      <w:r>
        <w:t>Используемые значения параметров</w:t>
      </w:r>
    </w:p>
    <w:p w:rsidR="002675CD" w:rsidRPr="007501A8" w:rsidRDefault="000364AE" w:rsidP="000364AE">
      <w:pPr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</w:pPr>
      <w:r>
        <w:rPr>
          <w:lang w:val="en-US"/>
        </w:rPr>
        <w:t>N</w:t>
      </w:r>
      <w:r w:rsidRPr="00EB446B">
        <w:t xml:space="preserve">=3.25; </w:t>
      </w:r>
      <w:r w:rsidR="00504504">
        <w:t xml:space="preserve">  </w:t>
      </w:r>
      <w:r w:rsidR="00EB446B" w:rsidRPr="000364AE">
        <w:rPr>
          <w:position w:val="-6"/>
          <w:lang w:val="en-US"/>
        </w:rPr>
        <w:object w:dxaOrig="240" w:dyaOrig="220">
          <v:shape id="_x0000_i1025" type="#_x0000_t75" style="width:12pt;height:11.25pt" o:ole="">
            <v:imagedata r:id="rId32" o:title=""/>
          </v:shape>
          <o:OLEObject Type="Embed" ProgID="Equation.DSMT4" ShapeID="_x0000_i1025" DrawAspect="Content" ObjectID="_1380312576" r:id="rId33"/>
        </w:object>
      </w:r>
      <w:r w:rsidR="00EB446B" w:rsidRPr="00EB446B">
        <w:t>=</w:t>
      </w:r>
      <w:r w:rsidR="00EB446B" w:rsidRPr="00EB446B">
        <w:tab/>
      </w:r>
      <w:r w:rsidR="000F6E35" w:rsidRPr="00EE455A">
        <w:t xml:space="preserve">  </w:t>
      </w:r>
      <w:r w:rsidR="00EB446B" w:rsidRPr="00EB446B">
        <w:t xml:space="preserve">; </w:t>
      </w:r>
      <w:r w:rsidR="00EB446B" w:rsidRPr="00EB446B">
        <w:rPr>
          <w:position w:val="-12"/>
          <w:lang w:val="en-US"/>
        </w:rPr>
        <w:object w:dxaOrig="380" w:dyaOrig="360">
          <v:shape id="_x0000_i1026" type="#_x0000_t75" style="width:18.75pt;height:18pt" o:ole="">
            <v:imagedata r:id="rId34" o:title=""/>
          </v:shape>
          <o:OLEObject Type="Embed" ProgID="Equation.DSMT4" ShapeID="_x0000_i1026" DrawAspect="Content" ObjectID="_1380312577" r:id="rId35"/>
        </w:object>
      </w:r>
      <w:r w:rsidR="00EB446B" w:rsidRPr="00EB446B">
        <w:t>=</w:t>
      </w:r>
      <w:r w:rsidR="00504504">
        <w:tab/>
      </w:r>
      <w:r w:rsidR="000F6E35" w:rsidRPr="00EE455A">
        <w:t xml:space="preserve">  </w:t>
      </w:r>
      <w:r w:rsidR="00504504">
        <w:t xml:space="preserve">  </w:t>
      </w:r>
      <w:r w:rsidR="000F6E35" w:rsidRPr="00EE455A">
        <w:t xml:space="preserve">    </w:t>
      </w:r>
      <w:proofErr w:type="gramStart"/>
      <w:r w:rsidR="00EB446B" w:rsidRPr="00EB446B">
        <w:t xml:space="preserve">;  </w:t>
      </w:r>
      <w:proofErr w:type="gramEnd"/>
      <w:r w:rsidR="00EB446B" w:rsidRPr="00EB446B">
        <w:rPr>
          <w:position w:val="-14"/>
          <w:lang w:val="en-US"/>
        </w:rPr>
        <w:object w:dxaOrig="380" w:dyaOrig="380">
          <v:shape id="_x0000_i1027" type="#_x0000_t75" style="width:18.75pt;height:18.75pt" o:ole="">
            <v:imagedata r:id="rId36" o:title=""/>
          </v:shape>
          <o:OLEObject Type="Embed" ProgID="Equation.DSMT4" ShapeID="_x0000_i1027" DrawAspect="Content" ObjectID="_1380312578" r:id="rId37"/>
        </w:object>
      </w:r>
      <w:r w:rsidR="00504504">
        <w:t xml:space="preserve">= </w:t>
      </w:r>
      <w:r w:rsidR="000F6E35" w:rsidRPr="00EE455A">
        <w:t xml:space="preserve">    </w:t>
      </w:r>
      <w:r w:rsidR="00504504">
        <w:t xml:space="preserve">   </w:t>
      </w:r>
      <w:r w:rsidR="00EB446B" w:rsidRPr="00504504">
        <w:t xml:space="preserve">;  </w:t>
      </w:r>
      <w:r w:rsidR="00504504">
        <w:rPr>
          <w:lang w:val="en-US"/>
        </w:rPr>
        <w:t>g</w:t>
      </w:r>
      <w:r w:rsidR="00504504" w:rsidRPr="00504504">
        <w:t>=</w:t>
      </w:r>
      <w:r w:rsidR="00504504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9</w:t>
      </w:r>
      <w:r w:rsidR="00504504" w:rsidRPr="00504504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.</w:t>
      </w:r>
      <w:r w:rsidR="00A25453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80</w:t>
      </w:r>
      <w:r w:rsidR="00A25453" w:rsidRPr="00EE455A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7</w:t>
      </w:r>
      <w:r w:rsidR="00504504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м/с²</w:t>
      </w:r>
      <w:r w:rsidR="00504504" w:rsidRPr="007501A8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 ;  </w:t>
      </w:r>
    </w:p>
    <w:p w:rsidR="00A25453" w:rsidRDefault="00A25453" w:rsidP="000364AE">
      <w:pPr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  <w:lang w:val="en-US"/>
        </w:rPr>
      </w:pPr>
      <w:r w:rsidRPr="00A25453">
        <w:rPr>
          <w:rFonts w:ascii="Arial" w:hAnsi="Arial" w:cs="Arial"/>
          <w:color w:val="000000"/>
          <w:position w:val="-10"/>
          <w:sz w:val="20"/>
          <w:szCs w:val="20"/>
          <w:shd w:val="clear" w:color="auto" w:fill="FFFFFF"/>
        </w:rPr>
        <w:object w:dxaOrig="2720" w:dyaOrig="360">
          <v:shape id="_x0000_i1028" type="#_x0000_t75" style="width:135.75pt;height:18pt" o:ole="" filled="t">
            <v:fill color2="black"/>
            <v:imagedata r:id="rId38" o:title=""/>
          </v:shape>
          <o:OLEObject Type="Embed" ProgID="Equation.DSMT4" ShapeID="_x0000_i1028" DrawAspect="Content" ObjectID="_1380312579" r:id="rId39"/>
        </w:object>
      </w:r>
    </w:p>
    <w:p w:rsidR="00A25453" w:rsidRPr="00EE455A" w:rsidRDefault="0029313A" w:rsidP="000364AE">
      <w:r w:rsidRPr="00785F60">
        <w:rPr>
          <w:rFonts w:ascii="Times New Roman" w:hAnsi="Times New Roman"/>
          <w:position w:val="-24"/>
        </w:rPr>
        <w:object w:dxaOrig="7440" w:dyaOrig="660">
          <v:shape id="_x0000_i1029" type="#_x0000_t75" style="width:372pt;height:33pt" o:ole="" filled="t">
            <v:fill color2="black"/>
            <v:imagedata r:id="rId40" o:title=""/>
          </v:shape>
          <o:OLEObject Type="Embed" ProgID="Equation.DSMT4" ShapeID="_x0000_i1029" DrawAspect="Content" ObjectID="_1380312580" r:id="rId41"/>
        </w:object>
      </w:r>
      <w:r w:rsidRPr="00EE455A">
        <w:rPr>
          <w:rFonts w:ascii="Times New Roman" w:hAnsi="Times New Roman"/>
        </w:rPr>
        <w:t xml:space="preserve">  </w:t>
      </w:r>
      <w:r w:rsidRPr="0029313A">
        <w:rPr>
          <w:rFonts w:ascii="Times New Roman" w:hAnsi="Times New Roman"/>
          <w:position w:val="-14"/>
          <w:lang w:val="en-US"/>
        </w:rPr>
        <w:object w:dxaOrig="440" w:dyaOrig="380">
          <v:shape id="_x0000_i1030" type="#_x0000_t75" style="width:21.75pt;height:18.75pt" o:ole="">
            <v:imagedata r:id="rId42" o:title=""/>
          </v:shape>
          <o:OLEObject Type="Embed" ProgID="Equation.DSMT4" ShapeID="_x0000_i1030" DrawAspect="Content" ObjectID="_1380312581" r:id="rId43"/>
        </w:object>
      </w:r>
      <w:r w:rsidRPr="00EE455A">
        <w:rPr>
          <w:rFonts w:ascii="Times New Roman" w:hAnsi="Times New Roman"/>
        </w:rPr>
        <w:t xml:space="preserve">   </w:t>
      </w:r>
      <w:r w:rsidRPr="0029313A">
        <w:rPr>
          <w:rFonts w:ascii="Times New Roman" w:hAnsi="Times New Roman"/>
          <w:position w:val="-14"/>
          <w:lang w:val="en-US"/>
        </w:rPr>
        <w:object w:dxaOrig="480" w:dyaOrig="380">
          <v:shape id="_x0000_i1031" type="#_x0000_t75" style="width:24pt;height:18.75pt" o:ole="">
            <v:imagedata r:id="rId44" o:title=""/>
          </v:shape>
          <o:OLEObject Type="Embed" ProgID="Equation.DSMT4" ShapeID="_x0000_i1031" DrawAspect="Content" ObjectID="_1380312582" r:id="rId45"/>
        </w:object>
      </w:r>
      <w:r w:rsidRPr="00EE455A">
        <w:rPr>
          <w:rFonts w:ascii="Times New Roman" w:hAnsi="Times New Roman"/>
        </w:rPr>
        <w:t xml:space="preserve">   </w:t>
      </w:r>
      <w:r w:rsidRPr="0029313A">
        <w:rPr>
          <w:rFonts w:ascii="Times New Roman" w:hAnsi="Times New Roman"/>
          <w:position w:val="-14"/>
          <w:lang w:val="en-US"/>
        </w:rPr>
        <w:object w:dxaOrig="520" w:dyaOrig="380">
          <v:shape id="_x0000_i1032" type="#_x0000_t75" style="width:26.25pt;height:18.75pt" o:ole="">
            <v:imagedata r:id="rId46" o:title=""/>
          </v:shape>
          <o:OLEObject Type="Embed" ProgID="Equation.DSMT4" ShapeID="_x0000_i1032" DrawAspect="Content" ObjectID="_1380312583" r:id="rId47"/>
        </w:object>
      </w:r>
    </w:p>
    <w:p w:rsidR="002675CD" w:rsidRPr="002675CD" w:rsidRDefault="002675CD" w:rsidP="002675CD">
      <w:pPr>
        <w:ind w:firstLine="708"/>
      </w:pPr>
      <w:r w:rsidRPr="002675CD">
        <w:t xml:space="preserve">Вода    </w:t>
      </w:r>
      <w:r w:rsidRPr="002675CD">
        <w:tab/>
      </w:r>
      <w:r w:rsidRPr="002675CD">
        <w:tab/>
      </w:r>
      <w:r w:rsidRPr="002675CD">
        <w:rPr>
          <w:lang w:val="en-US"/>
        </w:rPr>
        <w:t>LNAPL</w:t>
      </w:r>
      <w:r>
        <w:t xml:space="preserve">     </w:t>
      </w:r>
      <w:r w:rsidRPr="002675CD">
        <w:tab/>
        <w:t xml:space="preserve">     </w:t>
      </w:r>
      <w:r>
        <w:t xml:space="preserve">Газ          </w:t>
      </w:r>
      <w:r w:rsidRPr="002675CD">
        <w:tab/>
      </w:r>
      <w:r>
        <w:t xml:space="preserve">Единицы измерения </w:t>
      </w:r>
    </w:p>
    <w:p w:rsidR="002675CD" w:rsidRPr="002675CD" w:rsidRDefault="002675CD" w:rsidP="002675CD">
      <w:proofErr w:type="gramStart"/>
      <w:r w:rsidRPr="002675CD">
        <w:rPr>
          <w:lang w:val="en-US"/>
        </w:rPr>
        <w:t>μ</w:t>
      </w:r>
      <w:proofErr w:type="gramEnd"/>
      <w:r w:rsidRPr="002675CD">
        <w:t xml:space="preserve">   </w:t>
      </w:r>
      <w:r w:rsidRPr="002675CD">
        <w:tab/>
        <w:t xml:space="preserve"> 0.001   </w:t>
      </w:r>
      <w:r w:rsidRPr="002675CD">
        <w:tab/>
      </w:r>
      <w:r w:rsidRPr="002675CD">
        <w:tab/>
        <w:t xml:space="preserve">0.00221   </w:t>
      </w:r>
      <w:r w:rsidRPr="002675CD">
        <w:tab/>
        <w:t xml:space="preserve">0.0000184   </w:t>
      </w:r>
      <w:r w:rsidRPr="002675CD">
        <w:tab/>
        <w:t xml:space="preserve">           кг/(</w:t>
      </w:r>
      <w:proofErr w:type="spellStart"/>
      <w:r w:rsidRPr="002675CD">
        <w:t>м·с</w:t>
      </w:r>
      <w:proofErr w:type="spellEnd"/>
      <w:r w:rsidRPr="002675CD">
        <w:t xml:space="preserve">) </w:t>
      </w:r>
    </w:p>
    <w:p w:rsidR="002675CD" w:rsidRPr="00EE455A" w:rsidRDefault="002675CD" w:rsidP="002675CD">
      <w:proofErr w:type="gramStart"/>
      <w:r w:rsidRPr="002675CD">
        <w:rPr>
          <w:lang w:val="en-US"/>
        </w:rPr>
        <w:t>ρ</w:t>
      </w:r>
      <w:proofErr w:type="gramEnd"/>
      <w:r w:rsidRPr="002675CD">
        <w:t xml:space="preserve">    </w:t>
      </w:r>
      <w:r w:rsidRPr="002675CD">
        <w:tab/>
      </w:r>
      <w:r w:rsidRPr="00EB446B">
        <w:t xml:space="preserve"> </w:t>
      </w:r>
      <w:r w:rsidRPr="002675CD">
        <w:t xml:space="preserve">1000   </w:t>
      </w:r>
      <w:r w:rsidRPr="00EE455A">
        <w:tab/>
      </w:r>
      <w:r w:rsidRPr="00EE455A">
        <w:tab/>
        <w:t xml:space="preserve">  </w:t>
      </w:r>
      <w:r w:rsidRPr="002675CD">
        <w:t xml:space="preserve"> 850       </w:t>
      </w:r>
      <w:r w:rsidRPr="00EE455A">
        <w:tab/>
        <w:t xml:space="preserve">     </w:t>
      </w:r>
      <w:r w:rsidRPr="002675CD">
        <w:t xml:space="preserve">1.4          </w:t>
      </w:r>
      <w:r w:rsidRPr="00EE455A">
        <w:tab/>
        <w:t xml:space="preserve">           </w:t>
      </w:r>
      <w:r>
        <w:t xml:space="preserve">кг/м3 </w:t>
      </w:r>
    </w:p>
    <w:p w:rsidR="002675CD" w:rsidRPr="00EE455A" w:rsidRDefault="002675CD" w:rsidP="002675CD">
      <w:proofErr w:type="spellStart"/>
      <w:r w:rsidRPr="002675CD">
        <w:rPr>
          <w:lang w:val="en-US"/>
        </w:rPr>
        <w:t>Sr</w:t>
      </w:r>
      <w:proofErr w:type="spellEnd"/>
      <w:r w:rsidRPr="002675CD">
        <w:t xml:space="preserve">   </w:t>
      </w:r>
      <w:r w:rsidRPr="00EE455A">
        <w:tab/>
        <w:t xml:space="preserve"> </w:t>
      </w:r>
      <w:r w:rsidRPr="002675CD">
        <w:t xml:space="preserve">0.02    </w:t>
      </w:r>
      <w:r w:rsidRPr="00EE455A">
        <w:tab/>
      </w:r>
      <w:r w:rsidRPr="00EE455A">
        <w:tab/>
        <w:t xml:space="preserve">  </w:t>
      </w:r>
      <w:r w:rsidRPr="002675CD">
        <w:t xml:space="preserve">0.01      </w:t>
      </w:r>
      <w:r w:rsidRPr="00EE455A">
        <w:tab/>
        <w:t xml:space="preserve">    </w:t>
      </w:r>
      <w:r w:rsidRPr="002675CD">
        <w:t xml:space="preserve">0.01         </w:t>
      </w:r>
      <w:r w:rsidRPr="00EE455A">
        <w:tab/>
      </w:r>
      <w:r w:rsidRPr="00EE455A">
        <w:tab/>
      </w:r>
      <w:r w:rsidRPr="002675CD">
        <w:t>–</w:t>
      </w:r>
    </w:p>
    <w:p w:rsidR="00D626DA" w:rsidRPr="009F7611" w:rsidRDefault="00D626DA" w:rsidP="009F7611"/>
    <w:p w:rsidR="00EA2108" w:rsidRPr="00EA2108" w:rsidRDefault="00EA2108" w:rsidP="00EA2108">
      <w:pPr>
        <w:pStyle w:val="MTDisplayEquation"/>
        <w:rPr>
          <w:lang w:val="ru-RU"/>
        </w:rPr>
      </w:pPr>
      <w:r w:rsidRPr="00EA2108">
        <w:rPr>
          <w:lang w:val="ru-RU"/>
        </w:rPr>
        <w:tab/>
      </w:r>
      <w:r w:rsidRPr="00EA2108">
        <w:rPr>
          <w:position w:val="-4"/>
        </w:rPr>
        <w:object w:dxaOrig="180" w:dyaOrig="279">
          <v:shape id="_x0000_i1033" type="#_x0000_t75" style="width:9pt;height:14.25pt" o:ole="">
            <v:imagedata r:id="rId48" o:title=""/>
          </v:shape>
          <o:OLEObject Type="Embed" ProgID="Equation.DSMT4" ShapeID="_x0000_i1033" DrawAspect="Content" ObjectID="_1380312584" r:id="rId49"/>
        </w:object>
      </w:r>
      <w:r w:rsidRPr="00EA2108">
        <w:rPr>
          <w:lang w:val="ru-RU"/>
        </w:rPr>
        <w:tab/>
      </w:r>
    </w:p>
    <w:p w:rsidR="00483A8E" w:rsidRPr="00483A8E" w:rsidRDefault="00483A8E" w:rsidP="00483A8E">
      <w:pPr>
        <w:ind w:firstLine="708"/>
      </w:pPr>
    </w:p>
    <w:p w:rsidR="00483A8E" w:rsidRPr="00483A8E" w:rsidRDefault="00483A8E" w:rsidP="00483A8E"/>
    <w:sectPr w:rsidR="00483A8E" w:rsidRPr="00483A8E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F6E35"/>
    <w:rsid w:val="0026690C"/>
    <w:rsid w:val="002675CD"/>
    <w:rsid w:val="0029313A"/>
    <w:rsid w:val="002F6A0B"/>
    <w:rsid w:val="003D555D"/>
    <w:rsid w:val="00483A8E"/>
    <w:rsid w:val="00495653"/>
    <w:rsid w:val="00504504"/>
    <w:rsid w:val="00517E85"/>
    <w:rsid w:val="00591792"/>
    <w:rsid w:val="007501A8"/>
    <w:rsid w:val="00853BF6"/>
    <w:rsid w:val="00906E39"/>
    <w:rsid w:val="009877D5"/>
    <w:rsid w:val="009F7611"/>
    <w:rsid w:val="00A25453"/>
    <w:rsid w:val="00A37DC1"/>
    <w:rsid w:val="00C364A9"/>
    <w:rsid w:val="00D40F36"/>
    <w:rsid w:val="00D626DA"/>
    <w:rsid w:val="00EA2108"/>
    <w:rsid w:val="00EA71C4"/>
    <w:rsid w:val="00EB446B"/>
    <w:rsid w:val="00EE455A"/>
    <w:rsid w:val="00F538DA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9</TotalTime>
  <Pages>2</Pages>
  <Words>440</Words>
  <Characters>2512</Characters>
  <Application>Microsoft Office Word</Application>
  <DocSecurity>0</DocSecurity>
  <Lines>20</Lines>
  <Paragraphs>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16</cp:revision>
  <dcterms:created xsi:type="dcterms:W3CDTF">2011-10-11T19:02:00Z</dcterms:created>
  <dcterms:modified xsi:type="dcterms:W3CDTF">2011-10-16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